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414" r:id="rId4"/>
    <p:sldId id="422" r:id="rId5"/>
    <p:sldId id="415" r:id="rId6"/>
    <p:sldId id="425" r:id="rId7"/>
    <p:sldId id="416" r:id="rId8"/>
    <p:sldId id="426" r:id="rId9"/>
    <p:sldId id="417" r:id="rId10"/>
    <p:sldId id="418" r:id="rId11"/>
    <p:sldId id="420" r:id="rId12"/>
    <p:sldId id="423" r:id="rId13"/>
    <p:sldId id="421" r:id="rId14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84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637820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068263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06075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C47D87-11F0-407A-8BB1-796E7C5FF1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B7A48-C663-43BE-AF27-7822B2D48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14271-1885-4E3E-8F9B-6F17233D1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8D19B9-782B-48BA-B99C-8C59C745BEA4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9397825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A59A70-9661-4737-B361-75A94E59BD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86A612-CB53-4F13-9320-25FB4B31AC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58E15B-4CA4-4CC6-81D7-377E0334E1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2E2D07-9119-468C-BD4C-B06A1AA894C4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1228485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D60AB3-6850-4F4D-9B75-7FA584826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B3CEF2-06B9-4E1D-B9B6-5D4E4C937D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8D0D39-8915-48DB-8E92-19A30D282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8ED5ED-BE86-4411-9A0D-806135711054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6108032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7B1A731-2DBE-4C2A-9B17-946F26F09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F6B229F-14C6-4538-9713-DB350F38C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C68AFE5-81CD-46D2-8C6D-114439C27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8F8A4-0C8D-44AA-A427-5D6E97E6B31B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1348598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662B4B52-063A-4127-9C80-44648F9EF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37A4F03-2BB9-49A3-AB46-CDD0747E7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DFE0C2E-39C4-4BEC-AE5F-343795E29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8BCAF-A68D-47F8-AF8E-6033E16CF01D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28550110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76179D8A-8E5A-4F40-9C3B-640F2CE078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FBAEEF9-E88D-4E1A-878F-58AC29AD9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C8BA3A67-D0F0-4681-9DFA-E63375E46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791799-D234-42B6-823A-7ED4BFD8689B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8347970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E90F8606-D9CF-47A5-9867-ED8CB91CE2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C0334DE-0C8D-4557-BF15-D4CEC3335C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A352B1F-C9B8-4330-BE0A-3D882FFE12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8903A-780A-4187-8DCB-12478961B2C3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647461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0F1860D-EAFC-4775-97A4-C5B0F71392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50F64DF-9033-48A4-943B-9D76369B6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C87192F-DD42-4183-8BBF-E68D0D94D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885B2C-1258-42FE-9210-3EDBE92E1245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4280423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995480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r-H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0308414-A278-4D27-9B0D-20B99F6C3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68E9473-0339-4068-801D-F848F21ADE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945FAA41-574F-4FFD-A266-45FA72A160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B4BB1-9EEE-46E5-AF93-6F761D9EE823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731136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FF1F39-1C6B-404C-87FD-E9F7B0A0AD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4C22DA-1B92-41EC-97C9-60441F81E6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37A46E-C61A-4F62-BE9D-72AE0C1D83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768A63-E9F1-4551-96AC-3089D0B5A36B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5440229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4964A-53A3-4DA0-AACA-372EBD082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3F7B16-90C3-4091-A058-5D27827732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D76888-7407-46AE-A687-64DA5F4DE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FD6B9-BC5D-4906-9B28-8EFA8158700F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1509599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13492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446494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6796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27530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47379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078892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49790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B79D15-1628-4AF5-B274-D6AB9422155E}" type="datetimeFigureOut">
              <a:rPr lang="hr-HR" smtClean="0"/>
              <a:t>17.01.2024.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53FD11-DEFC-45A0-A3DA-5A892B931B40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7795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5991102-0339-4494-B20D-295036214B7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hr-HR" alt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A6B8BB-1F3C-4226-9AFA-5B5D2370700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  <a:endParaRPr lang="hr-HR" alt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83972F8-B33C-4716-B3EC-2B97605794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07CF1-53FA-4FAC-837F-9933516D9BF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9E1F8E-9F5D-4059-85A6-64282453C90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E24A28D-8D47-4AF0-A81F-71063C62E0E9}" type="slidenum">
              <a:rPr lang="hr-HR" altLang="en-US"/>
              <a:pPr>
                <a:defRPr/>
              </a:pPr>
              <a:t>‹#›</a:t>
            </a:fld>
            <a:endParaRPr lang="hr-HR" altLang="en-US"/>
          </a:p>
        </p:txBody>
      </p:sp>
    </p:spTree>
    <p:extLst>
      <p:ext uri="{BB962C8B-B14F-4D97-AF65-F5344CB8AC3E}">
        <p14:creationId xmlns:p14="http://schemas.microsoft.com/office/powerpoint/2010/main" val="3313111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8840"/>
            <a:ext cx="7772400" cy="2376264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hr-HR" sz="4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pperplate Gothic Bold" pitchFamily="34" charset="0"/>
                <a:cs typeface="Arial" pitchFamily="34" charset="0"/>
              </a:rPr>
              <a:t>Dimenzioniranje lakih vratila</a:t>
            </a:r>
          </a:p>
        </p:txBody>
      </p:sp>
    </p:spTree>
    <p:extLst>
      <p:ext uri="{BB962C8B-B14F-4D97-AF65-F5344CB8AC3E}">
        <p14:creationId xmlns:p14="http://schemas.microsoft.com/office/powerpoint/2010/main" val="193782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B734CC9A-3E49-4B0B-9C4A-3178D467289E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79388" y="188913"/>
            <a:ext cx="8647112" cy="6335712"/>
          </a:xfrm>
        </p:spPr>
        <p:txBody>
          <a:bodyPr/>
          <a:lstStyle/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1400">
                <a:latin typeface="Arial" panose="020B0604020202020204" pitchFamily="34" charset="0"/>
              </a:rPr>
              <a:t>.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360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360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260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360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2600">
                <a:latin typeface="Arial" panose="020B0604020202020204" pitchFamily="34" charset="0"/>
              </a:rPr>
              <a:t>       </a:t>
            </a:r>
            <a:r>
              <a:rPr lang="hr-HR" altLang="en-US" sz="360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36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1267" name="Object 8">
            <a:extLst>
              <a:ext uri="{FF2B5EF4-FFF2-40B4-BE49-F238E27FC236}">
                <a16:creationId xmlns:a16="http://schemas.microsoft.com/office/drawing/2014/main" id="{BDE2C848-5D47-4108-B182-96CF400F0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4813"/>
          <a:ext cx="7993062" cy="449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3340100" imgH="1879600" progId="Equation.DSMT4">
                  <p:embed/>
                </p:oleObj>
              </mc:Choice>
              <mc:Fallback>
                <p:oleObj name="Equation" r:id="rId3" imgW="3340100" imgH="1879600" progId="Equation.DSMT4">
                  <p:embed/>
                  <p:pic>
                    <p:nvPicPr>
                      <p:cNvPr id="11267" name="Object 8">
                        <a:extLst>
                          <a:ext uri="{FF2B5EF4-FFF2-40B4-BE49-F238E27FC236}">
                            <a16:creationId xmlns:a16="http://schemas.microsoft.com/office/drawing/2014/main" id="{BDE2C848-5D47-4108-B182-96CF400F0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7993062" cy="449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60FF06D9-1793-4A54-8A6E-2716328608DC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07950" y="188913"/>
            <a:ext cx="8826500" cy="6335712"/>
          </a:xfrm>
        </p:spPr>
        <p:txBody>
          <a:bodyPr/>
          <a:lstStyle/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260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360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2600">
                <a:latin typeface="Arial" panose="020B0604020202020204" pitchFamily="34" charset="0"/>
              </a:rPr>
              <a:t>       </a:t>
            </a:r>
            <a:r>
              <a:rPr lang="hr-HR" altLang="en-US" sz="360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360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12291" name="Object 3">
            <a:extLst>
              <a:ext uri="{FF2B5EF4-FFF2-40B4-BE49-F238E27FC236}">
                <a16:creationId xmlns:a16="http://schemas.microsoft.com/office/drawing/2014/main" id="{23648897-3B60-4B13-938F-DC612ADCD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404813"/>
          <a:ext cx="72009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022600" imgH="2057400" progId="Equation.DSMT4">
                  <p:embed/>
                </p:oleObj>
              </mc:Choice>
              <mc:Fallback>
                <p:oleObj name="Equation" r:id="rId3" imgW="3022600" imgH="2057400" progId="Equation.DSMT4">
                  <p:embed/>
                  <p:pic>
                    <p:nvPicPr>
                      <p:cNvPr id="12291" name="Object 3">
                        <a:extLst>
                          <a:ext uri="{FF2B5EF4-FFF2-40B4-BE49-F238E27FC236}">
                            <a16:creationId xmlns:a16="http://schemas.microsoft.com/office/drawing/2014/main" id="{23648897-3B60-4B13-938F-DC612ADCD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4813"/>
                        <a:ext cx="72009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1D362BFA-EE24-4557-BBAB-9D1AC3B67047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79388" y="188913"/>
            <a:ext cx="8856662" cy="6335712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-promjer vratila od 22,5 mm zadovoljava uvjet čvrstoće, ali ne i </a:t>
            </a:r>
          </a:p>
          <a:p>
            <a:pPr marL="609600" indent="-609600" eaLnBrk="1" hangingPunct="1"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 deformacije te je zbog toga minimalni promjer d=50,2 mm</a:t>
            </a:r>
          </a:p>
          <a:p>
            <a:pPr marL="609600" indent="-609600" eaLnBrk="1" hangingPunct="1"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-standardni promjer vratila d=55 mm</a:t>
            </a:r>
          </a:p>
          <a:p>
            <a:pPr marL="609600" indent="-609600" eaLnBrk="1" hangingPunct="1">
              <a:buFontTx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Pitanja za ponavljanje: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hr-HR" altLang="en-US" sz="2400" dirty="0">
                <a:latin typeface="Arial" panose="020B0604020202020204" pitchFamily="34" charset="0"/>
              </a:rPr>
              <a:t>Što podrazumijevamo pod lakim vratilima?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hr-HR" altLang="en-US" sz="2400" dirty="0">
                <a:latin typeface="Arial" panose="020B0604020202020204" pitchFamily="34" charset="0"/>
              </a:rPr>
              <a:t>Kako se dimenzioniraju laka vratila?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hr-HR" altLang="en-US" sz="2400" dirty="0">
                <a:latin typeface="Arial" panose="020B0604020202020204" pitchFamily="34" charset="0"/>
              </a:rPr>
              <a:t>Kako dimenzioniramo vratilo kad je u pitanju uvjet čvrstoće, a kako kad je u pitanju uvjet deformacije?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2600" dirty="0">
              <a:latin typeface="Arial" panose="020B0604020202020204" pitchFamily="34" charset="0"/>
            </a:endParaRP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endParaRPr lang="hr-HR" altLang="en-US" sz="3600" dirty="0"/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2600" dirty="0">
                <a:latin typeface="Arial" panose="020B0604020202020204" pitchFamily="34" charset="0"/>
              </a:rPr>
              <a:t>       </a:t>
            </a:r>
            <a:r>
              <a:rPr lang="hr-HR" altLang="en-US" sz="3600" dirty="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buFont typeface="Arial" panose="020B0604020202020204" pitchFamily="34" charset="0"/>
              <a:buNone/>
            </a:pPr>
            <a:r>
              <a:rPr lang="hr-HR" altLang="en-US" sz="3600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42E5DC7B-0404-4DB1-8642-25BA5819F9B9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250825" y="115888"/>
            <a:ext cx="8713788" cy="6408737"/>
          </a:xfrm>
        </p:spPr>
        <p:txBody>
          <a:bodyPr/>
          <a:lstStyle/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8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800" dirty="0">
                <a:latin typeface="Arial" panose="020B0604020202020204" pitchFamily="34" charset="0"/>
              </a:rPr>
              <a:t>Pretpostavke pri uvijanju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1.	pri deformiranju štapa poprečni presjeci ostaju ravni i okomiti na uzdužnu os štapa 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2.	poprečni presjeci zakreću se kao krute figure, tj. ne deformiraju se u svojoj ravnini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3.	naprezanje u smjeru osi x (os štapa) jednako je nuli  </a:t>
            </a:r>
            <a:r>
              <a:rPr lang="hr-HR" altLang="en-US" sz="2400" dirty="0" err="1">
                <a:latin typeface="Arial" panose="020B0604020202020204" pitchFamily="34" charset="0"/>
              </a:rPr>
              <a:t>Ϭx</a:t>
            </a:r>
            <a:r>
              <a:rPr lang="hr-HR" altLang="en-US" sz="2400" dirty="0">
                <a:latin typeface="Arial" panose="020B0604020202020204" pitchFamily="34" charset="0"/>
              </a:rPr>
              <a:t>=0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4.	poprečni presjek je krug ili kružni vijenac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5.	štapovi su ravni i konstantnog presjeka</a:t>
            </a:r>
            <a:r>
              <a:rPr lang="hr-HR" altLang="en-US" sz="2400" dirty="0"/>
              <a:t>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8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8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300" dirty="0">
                <a:latin typeface="Arial" panose="020B0604020202020204" pitchFamily="34" charset="0"/>
              </a:rPr>
              <a:t>       </a:t>
            </a:r>
            <a:r>
              <a:rPr lang="hr-HR" altLang="en-US" sz="1800" dirty="0">
                <a:latin typeface="Arial" panose="020B0604020202020204" pitchFamily="34" charset="0"/>
              </a:rPr>
              <a:t> </a:t>
            </a:r>
            <a:endParaRPr lang="hr-HR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2F2E03DF-5A6E-4FD4-92EA-51BAB8A6C19E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250825" y="333375"/>
            <a:ext cx="8713788" cy="6524625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300" b="1" dirty="0"/>
              <a:t>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3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b="1" dirty="0"/>
              <a:t>                                                   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b="1" dirty="0"/>
              <a:t>					 </a:t>
            </a:r>
            <a:r>
              <a:rPr lang="hr-HR" altLang="en-US" sz="2400" dirty="0"/>
              <a:t>- kutna deformacija (kut smicanja)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b="1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600" b="1" dirty="0"/>
              <a:t>					</a:t>
            </a:r>
            <a:endParaRPr lang="hr-HR" altLang="en-US" sz="16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600" dirty="0"/>
              <a:t>					 </a:t>
            </a:r>
            <a:r>
              <a:rPr lang="hr-HR" altLang="en-US" sz="2400" dirty="0"/>
              <a:t>- modul smicanja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600" dirty="0"/>
              <a:t>					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800" dirty="0"/>
              <a:t>					</a:t>
            </a:r>
            <a:endParaRPr lang="hr-HR" altLang="en-US" sz="24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800" dirty="0"/>
              <a:t>					 </a:t>
            </a:r>
            <a:r>
              <a:rPr lang="hr-HR" altLang="en-US" sz="2400" dirty="0"/>
              <a:t>- naprezanje na uvijanje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4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dirty="0"/>
              <a:t>					</a:t>
            </a:r>
            <a:r>
              <a:rPr lang="hr-HR" altLang="en-US" sz="2400" dirty="0"/>
              <a:t>- kut zakreta presjeka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dirty="0"/>
              <a:t>					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dirty="0"/>
              <a:t>					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dirty="0">
                <a:latin typeface="Arial" panose="020B0604020202020204" pitchFamily="34" charset="0"/>
              </a:rPr>
              <a:t>					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800" dirty="0">
                <a:latin typeface="Arial" panose="020B0604020202020204" pitchFamily="34" charset="0"/>
              </a:rPr>
              <a:t>			</a:t>
            </a:r>
            <a:r>
              <a:rPr lang="hr-HR" altLang="en-US" sz="2000" dirty="0"/>
              <a:t>	                  </a:t>
            </a:r>
            <a:r>
              <a:rPr lang="hr-HR" altLang="en-US" sz="2400" dirty="0"/>
              <a:t>     - specifični kut torzije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800" dirty="0"/>
              <a:t>					  </a:t>
            </a:r>
            <a:r>
              <a:rPr lang="hr-HR" altLang="en-US" sz="2400" dirty="0"/>
              <a:t>     - dopušteni zakretni kut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1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1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900" dirty="0">
                <a:latin typeface="Arial" panose="020B0604020202020204" pitchFamily="34" charset="0"/>
              </a:rPr>
              <a:t>       </a:t>
            </a:r>
            <a:r>
              <a:rPr lang="hr-HR" altLang="en-US" sz="11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5123" name="Object 3">
            <a:extLst>
              <a:ext uri="{FF2B5EF4-FFF2-40B4-BE49-F238E27FC236}">
                <a16:creationId xmlns:a16="http://schemas.microsoft.com/office/drawing/2014/main" id="{B19ECDE9-0CE5-4C37-8DCB-AA18CCC1AC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836613"/>
          <a:ext cx="7921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5123" name="Object 3">
                        <a:extLst>
                          <a:ext uri="{FF2B5EF4-FFF2-40B4-BE49-F238E27FC236}">
                            <a16:creationId xmlns:a16="http://schemas.microsoft.com/office/drawing/2014/main" id="{B19ECDE9-0CE5-4C37-8DCB-AA18CCC1A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6613"/>
                        <a:ext cx="79216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290CC365-591B-4AE0-B67F-810E6EC73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844675"/>
          <a:ext cx="1295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5" imgW="863225" imgH="444307" progId="Equation.DSMT4">
                  <p:embed/>
                </p:oleObj>
              </mc:Choice>
              <mc:Fallback>
                <p:oleObj name="Equation" r:id="rId5" imgW="863225" imgH="444307" progId="Equation.DSMT4">
                  <p:embed/>
                  <p:pic>
                    <p:nvPicPr>
                      <p:cNvPr id="5124" name="Object 4">
                        <a:extLst>
                          <a:ext uri="{FF2B5EF4-FFF2-40B4-BE49-F238E27FC236}">
                            <a16:creationId xmlns:a16="http://schemas.microsoft.com/office/drawing/2014/main" id="{290CC365-591B-4AE0-B67F-810E6EC73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844675"/>
                        <a:ext cx="1295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F2E02773-61F0-4BDE-81E0-DFCB944003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2708275"/>
          <a:ext cx="165576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7" imgW="875920" imgH="444307" progId="Equation.DSMT4">
                  <p:embed/>
                </p:oleObj>
              </mc:Choice>
              <mc:Fallback>
                <p:oleObj name="Equation" r:id="rId7" imgW="875920" imgH="444307" progId="Equation.DSMT4">
                  <p:embed/>
                  <p:pic>
                    <p:nvPicPr>
                      <p:cNvPr id="5125" name="Object 5">
                        <a:extLst>
                          <a:ext uri="{FF2B5EF4-FFF2-40B4-BE49-F238E27FC236}">
                            <a16:creationId xmlns:a16="http://schemas.microsoft.com/office/drawing/2014/main" id="{F2E02773-61F0-4BDE-81E0-DFCB94400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08275"/>
                        <a:ext cx="1655762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>
            <a:extLst>
              <a:ext uri="{FF2B5EF4-FFF2-40B4-BE49-F238E27FC236}">
                <a16:creationId xmlns:a16="http://schemas.microsoft.com/office/drawing/2014/main" id="{E04A7530-0E67-4C85-8A67-8D6F7BD57B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4076700"/>
          <a:ext cx="1727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9" imgW="1129810" imgH="444307" progId="Equation.DSMT4">
                  <p:embed/>
                </p:oleObj>
              </mc:Choice>
              <mc:Fallback>
                <p:oleObj name="Equation" r:id="rId9" imgW="1129810" imgH="444307" progId="Equation.DSMT4">
                  <p:embed/>
                  <p:pic>
                    <p:nvPicPr>
                      <p:cNvPr id="5126" name="Object 6">
                        <a:extLst>
                          <a:ext uri="{FF2B5EF4-FFF2-40B4-BE49-F238E27FC236}">
                            <a16:creationId xmlns:a16="http://schemas.microsoft.com/office/drawing/2014/main" id="{E04A7530-0E67-4C85-8A67-8D6F7BD57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76700"/>
                        <a:ext cx="1727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>
            <a:extLst>
              <a:ext uri="{FF2B5EF4-FFF2-40B4-BE49-F238E27FC236}">
                <a16:creationId xmlns:a16="http://schemas.microsoft.com/office/drawing/2014/main" id="{BAF0A9AB-43BC-416A-840E-7E015E184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5157788"/>
          <a:ext cx="3095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11" imgW="1816100" imgH="457200" progId="Equation.DSMT4">
                  <p:embed/>
                </p:oleObj>
              </mc:Choice>
              <mc:Fallback>
                <p:oleObj name="Equation" r:id="rId11" imgW="1816100" imgH="457200" progId="Equation.DSMT4">
                  <p:embed/>
                  <p:pic>
                    <p:nvPicPr>
                      <p:cNvPr id="5127" name="Object 7">
                        <a:extLst>
                          <a:ext uri="{FF2B5EF4-FFF2-40B4-BE49-F238E27FC236}">
                            <a16:creationId xmlns:a16="http://schemas.microsoft.com/office/drawing/2014/main" id="{BAF0A9AB-43BC-416A-840E-7E015E1841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57788"/>
                        <a:ext cx="30956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>
            <a:extLst>
              <a:ext uri="{FF2B5EF4-FFF2-40B4-BE49-F238E27FC236}">
                <a16:creationId xmlns:a16="http://schemas.microsoft.com/office/drawing/2014/main" id="{4A143039-A03D-4AE3-A47D-40551C1419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229225"/>
          <a:ext cx="2825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13" imgW="139579" imgH="177646" progId="Equation.DSMT4">
                  <p:embed/>
                </p:oleObj>
              </mc:Choice>
              <mc:Fallback>
                <p:oleObj name="Equation" r:id="rId13" imgW="139579" imgH="177646" progId="Equation.DSMT4">
                  <p:embed/>
                  <p:pic>
                    <p:nvPicPr>
                      <p:cNvPr id="5128" name="Object 8">
                        <a:extLst>
                          <a:ext uri="{FF2B5EF4-FFF2-40B4-BE49-F238E27FC236}">
                            <a16:creationId xmlns:a16="http://schemas.microsoft.com/office/drawing/2014/main" id="{4A143039-A03D-4AE3-A47D-40551C1419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229225"/>
                        <a:ext cx="2825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>
            <a:extLst>
              <a:ext uri="{FF2B5EF4-FFF2-40B4-BE49-F238E27FC236}">
                <a16:creationId xmlns:a16="http://schemas.microsoft.com/office/drawing/2014/main" id="{9CA9DB4D-30A5-4816-A395-A55F2C5013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5516563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15" imgW="177646" imgH="228402" progId="Equation.DSMT4">
                  <p:embed/>
                </p:oleObj>
              </mc:Choice>
              <mc:Fallback>
                <p:oleObj name="Equation" r:id="rId15" imgW="177646" imgH="228402" progId="Equation.DSMT4">
                  <p:embed/>
                  <p:pic>
                    <p:nvPicPr>
                      <p:cNvPr id="5129" name="Object 9">
                        <a:extLst>
                          <a:ext uri="{FF2B5EF4-FFF2-40B4-BE49-F238E27FC236}">
                            <a16:creationId xmlns:a16="http://schemas.microsoft.com/office/drawing/2014/main" id="{9CA9DB4D-30A5-4816-A395-A55F2C5013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336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1">
            <a:extLst>
              <a:ext uri="{FF2B5EF4-FFF2-40B4-BE49-F238E27FC236}">
                <a16:creationId xmlns:a16="http://schemas.microsoft.com/office/drawing/2014/main" id="{027AFE8F-6C60-4B38-9E63-9F630E0E4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513" y="333375"/>
            <a:ext cx="47871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meljni pojmovi i jednadžb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7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8AA7BC16-4727-4BE7-8BC0-19D9E46757A2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79388" y="0"/>
            <a:ext cx="8713787" cy="6742113"/>
          </a:xfrm>
        </p:spPr>
        <p:txBody>
          <a:bodyPr/>
          <a:lstStyle/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000" b="1" dirty="0"/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/>
              <a:t>Ako je prilikom dimenzioniranja vratila opterećenje na savijanje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/>
              <a:t>neznatno, možemo ga zanemariti i tada se radi o </a:t>
            </a:r>
            <a:r>
              <a:rPr lang="hr-HR" altLang="en-US" sz="2400" b="1" dirty="0">
                <a:solidFill>
                  <a:srgbClr val="000099"/>
                </a:solidFill>
              </a:rPr>
              <a:t>lakim vratilima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hr-HR" altLang="en-US" sz="2400" dirty="0"/>
              <a:t>- laka vratila se dimenzioniraju samo na osnovu opterećenja na </a:t>
            </a:r>
          </a:p>
          <a:p>
            <a:pPr marL="609600" indent="-609600" eaLnBrk="1" hangingPunct="1">
              <a:lnSpc>
                <a:spcPct val="80000"/>
              </a:lnSpc>
              <a:buFontTx/>
              <a:buNone/>
            </a:pPr>
            <a:r>
              <a:rPr lang="hr-HR" altLang="en-US" sz="2400" dirty="0"/>
              <a:t>  uvijanje i to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/>
              <a:t>	</a:t>
            </a:r>
            <a:r>
              <a:rPr lang="hr-HR" altLang="en-US" sz="2400" dirty="0">
                <a:solidFill>
                  <a:srgbClr val="000099"/>
                </a:solidFill>
              </a:rPr>
              <a:t>a) s obzirom na čvrstoću (dopuštenom naprezanju        )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solidFill>
                  <a:srgbClr val="000099"/>
                </a:solidFill>
              </a:rPr>
              <a:t>	b) s obzirom na deformaciju (</a:t>
            </a:r>
            <a:r>
              <a:rPr lang="hr-HR" altLang="en-US" sz="2400" dirty="0" err="1">
                <a:solidFill>
                  <a:srgbClr val="000099"/>
                </a:solidFill>
              </a:rPr>
              <a:t>dop</a:t>
            </a:r>
            <a:r>
              <a:rPr lang="hr-HR" altLang="en-US" sz="2400" dirty="0">
                <a:solidFill>
                  <a:srgbClr val="000099"/>
                </a:solidFill>
              </a:rPr>
              <a:t>. zakretnom kutu </a:t>
            </a:r>
            <a:r>
              <a:rPr lang="el-GR" altLang="en-US" sz="2400" dirty="0">
                <a:solidFill>
                  <a:srgbClr val="000099"/>
                </a:solidFill>
              </a:rPr>
              <a:t>ϑ</a:t>
            </a:r>
            <a:r>
              <a:rPr lang="hr-HR" altLang="en-US" sz="1800" dirty="0">
                <a:solidFill>
                  <a:srgbClr val="000099"/>
                </a:solidFill>
              </a:rPr>
              <a:t>d</a:t>
            </a:r>
            <a:r>
              <a:rPr lang="hr-HR" altLang="en-US" sz="2400" dirty="0">
                <a:solidFill>
                  <a:srgbClr val="000099"/>
                </a:solidFill>
              </a:rPr>
              <a:t>)</a:t>
            </a:r>
            <a:endParaRPr lang="el-GR" altLang="en-US" sz="1800" dirty="0">
              <a:solidFill>
                <a:srgbClr val="000099"/>
              </a:solidFill>
            </a:endParaRPr>
          </a:p>
        </p:txBody>
      </p:sp>
      <p:pic>
        <p:nvPicPr>
          <p:cNvPr id="6147" name="Picture 17">
            <a:extLst>
              <a:ext uri="{FF2B5EF4-FFF2-40B4-BE49-F238E27FC236}">
                <a16:creationId xmlns:a16="http://schemas.microsoft.com/office/drawing/2014/main" id="{3FFB5D82-A99C-4A12-9200-389E0D83CD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981075"/>
            <a:ext cx="5346700" cy="324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336DDD2B-C6DC-47A6-9600-D6E18C89A0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64375" y="5749925"/>
          <a:ext cx="5429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15806" imgH="228501" progId="Equation.DSMT4">
                  <p:embed/>
                </p:oleObj>
              </mc:Choice>
              <mc:Fallback>
                <p:oleObj name="Equation" r:id="rId4" imgW="215806" imgH="228501" progId="Equation.DSMT4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336DDD2B-C6DC-47A6-9600-D6E18C89A0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5749925"/>
                        <a:ext cx="5429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Box 4">
            <a:extLst>
              <a:ext uri="{FF2B5EF4-FFF2-40B4-BE49-F238E27FC236}">
                <a16:creationId xmlns:a16="http://schemas.microsoft.com/office/drawing/2014/main" id="{B65B576F-CC48-4212-BF1D-53213C80F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7625"/>
            <a:ext cx="8135938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menzioniranje lakih vratila s obzirom na dopušteno naprezanje</a:t>
            </a:r>
            <a:endParaRPr kumimoji="0" lang="hr-HR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2" end="3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3" end="3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4" end="3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5" end="3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6" end="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7" end="3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C0208680-276C-4A9D-89E4-A9476B983451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79388" y="0"/>
            <a:ext cx="8713787" cy="6742113"/>
          </a:xfrm>
        </p:spPr>
        <p:txBody>
          <a:bodyPr/>
          <a:lstStyle/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000" b="1"/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Moment otpora za puni presjek vratila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8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Moment otpora za šuplje vratilo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Omjer promjera vratila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				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			D – vanjski promjer vratila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			d – unutarnji promjer vratila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>
                <a:latin typeface="Arial" panose="020B0604020202020204" pitchFamily="34" charset="0"/>
              </a:rPr>
              <a:t>- dobivene promjere vratila potrebno je standardizirati</a:t>
            </a: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algn="ctr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9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/>
              <a:t>	</a:t>
            </a:r>
            <a:endParaRPr lang="el-GR" altLang="en-US" sz="1800">
              <a:solidFill>
                <a:srgbClr val="000099"/>
              </a:solidFill>
            </a:endParaRPr>
          </a:p>
        </p:txBody>
      </p:sp>
      <p:graphicFrame>
        <p:nvGraphicFramePr>
          <p:cNvPr id="7171" name="Object 1">
            <a:extLst>
              <a:ext uri="{FF2B5EF4-FFF2-40B4-BE49-F238E27FC236}">
                <a16:creationId xmlns:a16="http://schemas.microsoft.com/office/drawing/2014/main" id="{CE26BBE9-2912-4700-BCB1-0BFDD205E3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1052513"/>
          <a:ext cx="3152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1358900" imgH="279400" progId="Equation.DSMT4">
                  <p:embed/>
                </p:oleObj>
              </mc:Choice>
              <mc:Fallback>
                <p:oleObj name="Equation" r:id="rId3" imgW="1358900" imgH="279400" progId="Equation.DSMT4">
                  <p:embed/>
                  <p:pic>
                    <p:nvPicPr>
                      <p:cNvPr id="7171" name="Object 1">
                        <a:extLst>
                          <a:ext uri="{FF2B5EF4-FFF2-40B4-BE49-F238E27FC236}">
                            <a16:creationId xmlns:a16="http://schemas.microsoft.com/office/drawing/2014/main" id="{CE26BBE9-2912-4700-BCB1-0BFDD205E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052513"/>
                        <a:ext cx="31527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>
            <a:extLst>
              <a:ext uri="{FF2B5EF4-FFF2-40B4-BE49-F238E27FC236}">
                <a16:creationId xmlns:a16="http://schemas.microsoft.com/office/drawing/2014/main" id="{BC0B7A5B-DA7D-4E4D-99E6-F1E5DDEEF7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2420938"/>
          <a:ext cx="390207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1892300" imgH="279400" progId="Equation.DSMT4">
                  <p:embed/>
                </p:oleObj>
              </mc:Choice>
              <mc:Fallback>
                <p:oleObj name="Equation" r:id="rId5" imgW="1892300" imgH="279400" progId="Equation.DSMT4">
                  <p:embed/>
                  <p:pic>
                    <p:nvPicPr>
                      <p:cNvPr id="7172" name="Object 2">
                        <a:extLst>
                          <a:ext uri="{FF2B5EF4-FFF2-40B4-BE49-F238E27FC236}">
                            <a16:creationId xmlns:a16="http://schemas.microsoft.com/office/drawing/2014/main" id="{BC0B7A5B-DA7D-4E4D-99E6-F1E5DDEEF7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420938"/>
                        <a:ext cx="390207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">
            <a:extLst>
              <a:ext uri="{FF2B5EF4-FFF2-40B4-BE49-F238E27FC236}">
                <a16:creationId xmlns:a16="http://schemas.microsoft.com/office/drawing/2014/main" id="{D645BD2D-BE11-4FB9-83AF-DDCA0A79B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3716338"/>
          <a:ext cx="7207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7173" name="Object 3">
                        <a:extLst>
                          <a:ext uri="{FF2B5EF4-FFF2-40B4-BE49-F238E27FC236}">
                            <a16:creationId xmlns:a16="http://schemas.microsoft.com/office/drawing/2014/main" id="{D645BD2D-BE11-4FB9-83AF-DDCA0A79B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7207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A8EE6CC1-E9B8-49B7-8C28-493CD7C06703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01600" y="188913"/>
            <a:ext cx="9042400" cy="6335712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b="1" dirty="0">
                <a:latin typeface="Arial" panose="020B0604020202020204" pitchFamily="34" charset="0"/>
              </a:rPr>
              <a:t>Zadatak 1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</a:rPr>
              <a:t>Vratilo kružnog prstenastog presjeka izrađeno iz čelika čvrstoće </a:t>
            </a:r>
            <a:r>
              <a:rPr lang="el-G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hr-H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400 </a:t>
            </a:r>
            <a:r>
              <a:rPr lang="hr-HR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endParaRPr lang="hr-H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enosi snagu P=400 kW pri n=500 </a:t>
            </a:r>
            <a:r>
              <a:rPr lang="hr-HR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kr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min. Izračunajte dimenzije poprečnog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esjeka, ako je naprezanje dinamičko jednosmjerno, a odnos promjera </a:t>
            </a:r>
            <a:r>
              <a:rPr lang="el-G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0,6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vjerite čvrstoću vratila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200" u="sng" dirty="0">
                <a:latin typeface="Arial" panose="020B0604020202020204" pitchFamily="34" charset="0"/>
                <a:cs typeface="Arial" panose="020B0604020202020204" pitchFamily="34" charset="0"/>
              </a:rPr>
              <a:t>Zadano: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hr-H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400 </a:t>
            </a:r>
            <a:r>
              <a:rPr lang="hr-HR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endParaRPr lang="el-G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=400 kW</a:t>
            </a:r>
            <a:endParaRPr lang="hr-HR" altLang="en-US" sz="2000" dirty="0"/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=500 </a:t>
            </a:r>
            <a:r>
              <a:rPr lang="hr-HR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kr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min</a:t>
            </a:r>
            <a:endParaRPr lang="hr-HR" altLang="en-US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hr-HR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=0,6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 err="1">
                <a:latin typeface="Arial" panose="020B0604020202020204" pitchFamily="34" charset="0"/>
              </a:rPr>
              <a:t>D,d</a:t>
            </a:r>
            <a:r>
              <a:rPr lang="hr-HR" altLang="en-US" sz="2000" dirty="0">
                <a:latin typeface="Arial" panose="020B0604020202020204" pitchFamily="34" charset="0"/>
              </a:rPr>
              <a:t>,        =?</a:t>
            </a:r>
            <a:endParaRPr lang="el-GR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5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500" dirty="0">
                <a:latin typeface="Arial" panose="020B0604020202020204" pitchFamily="34" charset="0"/>
              </a:rPr>
              <a:t>       </a:t>
            </a:r>
            <a:r>
              <a:rPr lang="hr-HR" altLang="en-US" sz="2000" dirty="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68026BB5-1054-473B-9A65-C2091C14B8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3429000"/>
          <a:ext cx="4683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3" imgW="165028" imgH="228501" progId="Equation.DSMT4">
                  <p:embed/>
                </p:oleObj>
              </mc:Choice>
              <mc:Fallback>
                <p:oleObj name="Equation" r:id="rId3" imgW="165028" imgH="228501" progId="Equation.DSMT4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68026BB5-1054-473B-9A65-C2091C14B8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429000"/>
                        <a:ext cx="4683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Line 4">
            <a:extLst>
              <a:ext uri="{FF2B5EF4-FFF2-40B4-BE49-F238E27FC236}">
                <a16:creationId xmlns:a16="http://schemas.microsoft.com/office/drawing/2014/main" id="{10629ED9-D677-4B22-8AFB-7D5B3AA4F0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588" y="3573463"/>
            <a:ext cx="1706562" cy="6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E2A7A8F2-93CF-4DC7-9DC6-274295DF7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111442"/>
              </p:ext>
            </p:extLst>
          </p:nvPr>
        </p:nvGraphicFramePr>
        <p:xfrm>
          <a:off x="939800" y="4149725"/>
          <a:ext cx="531971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5" imgW="2895480" imgH="1320480" progId="Equation.DSMT4">
                  <p:embed/>
                </p:oleObj>
              </mc:Choice>
              <mc:Fallback>
                <p:oleObj name="Equation" r:id="rId5" imgW="2895480" imgH="1320480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E2A7A8F2-93CF-4DC7-9DC6-274295DF7E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149725"/>
                        <a:ext cx="531971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7">
            <a:extLst>
              <a:ext uri="{FF2B5EF4-FFF2-40B4-BE49-F238E27FC236}">
                <a16:creationId xmlns:a16="http://schemas.microsoft.com/office/drawing/2014/main" id="{0D32CF9D-01A3-42DB-A6BB-F87CE58275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989138"/>
            <a:ext cx="2808288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521F1EE-F888-4A2A-962F-2D55F4F2FC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6632"/>
            <a:ext cx="7210434" cy="6163428"/>
          </a:xfrm>
          <a:prstGeom prst="rect">
            <a:avLst/>
          </a:prstGeom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479715F6-E00C-4B04-B125-1DA4A3B90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08520" y="6280060"/>
            <a:ext cx="81359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hr-HR" altLang="en-US" sz="20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blica 1: Dopuštena naprezanja 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A4DD95A4-C988-410E-BD17-108AB14C4409}"/>
              </a:ext>
            </a:extLst>
          </p:cNvPr>
          <p:cNvSpPr/>
          <p:nvPr/>
        </p:nvSpPr>
        <p:spPr>
          <a:xfrm>
            <a:off x="2267744" y="1052736"/>
            <a:ext cx="720080" cy="36004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83752FE-A06C-4791-A59A-926D55C7435D}"/>
              </a:ext>
            </a:extLst>
          </p:cNvPr>
          <p:cNvSpPr/>
          <p:nvPr/>
        </p:nvSpPr>
        <p:spPr>
          <a:xfrm>
            <a:off x="2267744" y="5589240"/>
            <a:ext cx="720080" cy="28803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AECAA9F-F821-4CD4-919C-3D9936D452B0}"/>
              </a:ext>
            </a:extLst>
          </p:cNvPr>
          <p:cNvCxnSpPr>
            <a:cxnSpLocks/>
          </p:cNvCxnSpPr>
          <p:nvPr/>
        </p:nvCxnSpPr>
        <p:spPr>
          <a:xfrm>
            <a:off x="2627784" y="5085184"/>
            <a:ext cx="0" cy="504056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04817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E1CDAC9E-4B60-473C-A194-FE9E1C6261DA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250825" y="188913"/>
            <a:ext cx="8713788" cy="648017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500" b="1"/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/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/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220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endParaRPr lang="hr-HR" altLang="en-US" sz="3100"/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hr-HR" altLang="en-US" sz="2200">
                <a:latin typeface="Arial" panose="020B0604020202020204" pitchFamily="34" charset="0"/>
              </a:rPr>
              <a:t>       </a:t>
            </a:r>
            <a:r>
              <a:rPr lang="hr-HR" altLang="en-US" sz="310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hr-HR" altLang="en-US" sz="3100">
                <a:latin typeface="Arial" panose="020B0604020202020204" pitchFamily="34" charset="0"/>
              </a:rPr>
              <a:t> </a:t>
            </a:r>
            <a:endParaRPr lang="hr-HR" altLang="en-US" sz="3100"/>
          </a:p>
        </p:txBody>
      </p:sp>
      <p:graphicFrame>
        <p:nvGraphicFramePr>
          <p:cNvPr id="9219" name="Object 3">
            <a:extLst>
              <a:ext uri="{FF2B5EF4-FFF2-40B4-BE49-F238E27FC236}">
                <a16:creationId xmlns:a16="http://schemas.microsoft.com/office/drawing/2014/main" id="{25013BE7-999B-49C4-8E66-B2FA4BFA5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35582"/>
              </p:ext>
            </p:extLst>
          </p:nvPr>
        </p:nvGraphicFramePr>
        <p:xfrm>
          <a:off x="400050" y="366713"/>
          <a:ext cx="6542088" cy="627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3759120" imgH="3606480" progId="Equation.DSMT4">
                  <p:embed/>
                </p:oleObj>
              </mc:Choice>
              <mc:Fallback>
                <p:oleObj name="Equation" r:id="rId3" imgW="3759120" imgH="3606480" progId="Equation.DSMT4">
                  <p:embed/>
                  <p:pic>
                    <p:nvPicPr>
                      <p:cNvPr id="9219" name="Object 3">
                        <a:extLst>
                          <a:ext uri="{FF2B5EF4-FFF2-40B4-BE49-F238E27FC236}">
                            <a16:creationId xmlns:a16="http://schemas.microsoft.com/office/drawing/2014/main" id="{25013BE7-999B-49C4-8E66-B2FA4BFA5D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66713"/>
                        <a:ext cx="6542088" cy="627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78615D35-4C40-4A87-84D4-8FDD8941F032}"/>
              </a:ext>
            </a:extLst>
          </p:cNvPr>
          <p:cNvSpPr>
            <a:spLocks noGrp="1" noRot="1"/>
          </p:cNvSpPr>
          <p:nvPr>
            <p:ph type="body" idx="4294967295"/>
          </p:nvPr>
        </p:nvSpPr>
        <p:spPr>
          <a:xfrm>
            <a:off x="107950" y="188913"/>
            <a:ext cx="8826500" cy="6335712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b="1" dirty="0">
                <a:latin typeface="Arial" panose="020B0604020202020204" pitchFamily="34" charset="0"/>
              </a:rPr>
              <a:t>Zadatak 2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Vratilo kružnog poprečnog presjeka prenosi okretni moment od </a:t>
            </a:r>
          </a:p>
          <a:p>
            <a:pPr marL="609600" indent="-609600" eaLnBrk="1" hangingPunct="1">
              <a:lnSpc>
                <a:spcPct val="80000"/>
              </a:lnSpc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Mu=250 Nm. </a:t>
            </a: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ratilo je izrađeno od čelika čvrstoće </a:t>
            </a:r>
            <a:r>
              <a:rPr lang="el-GR" alt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hr-HR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400</a:t>
            </a:r>
          </a:p>
          <a:p>
            <a:pPr marL="609600" indent="-609600" eaLnBrk="1" hangingPunct="1">
              <a:lnSpc>
                <a:spcPct val="80000"/>
              </a:lnSpc>
              <a:buNone/>
            </a:pPr>
            <a:r>
              <a:rPr lang="hr-HR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Odrediti promjer vratila da se zadovolji uvjet čvrstoće i  </a:t>
            </a:r>
          </a:p>
          <a:p>
            <a:pPr marL="609600" indent="-609600" eaLnBrk="1" hangingPunct="1">
              <a:lnSpc>
                <a:spcPct val="80000"/>
              </a:lnSpc>
              <a:buNone/>
            </a:pP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deformacije.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Zadano</a:t>
            </a: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Mu=250 Nm</a:t>
            </a: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=80 GPa</a:t>
            </a:r>
            <a:endParaRPr lang="hr-HR" altLang="en-US" sz="2400" dirty="0"/>
          </a:p>
          <a:p>
            <a:pPr marL="609600" indent="-609600" eaLnBrk="1" hangingPunct="1">
              <a:spcBef>
                <a:spcPct val="0"/>
              </a:spcBef>
              <a:buFontTx/>
              <a:buNone/>
            </a:pP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= 1,5 m</a:t>
            </a: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= 0,005 rad/m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400" dirty="0">
                <a:latin typeface="Arial" panose="020B0604020202020204" pitchFamily="34" charset="0"/>
              </a:rPr>
              <a:t>  d =?</a:t>
            </a:r>
            <a:endParaRPr lang="el-GR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4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1500" dirty="0">
              <a:latin typeface="Arial" panose="020B0604020202020204" pitchFamily="34" charset="0"/>
            </a:endParaRP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hr-HR" altLang="en-US" sz="2000" dirty="0"/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1500" dirty="0">
                <a:latin typeface="Arial" panose="020B0604020202020204" pitchFamily="34" charset="0"/>
              </a:rPr>
              <a:t>       </a:t>
            </a:r>
            <a:r>
              <a:rPr lang="hr-HR" altLang="en-US" sz="2000" dirty="0">
                <a:latin typeface="Arial" panose="020B0604020202020204" pitchFamily="34" charset="0"/>
              </a:rPr>
              <a:t> </a:t>
            </a:r>
          </a:p>
          <a:p>
            <a:pPr marL="609600" indent="-609600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hr-HR" altLang="en-US" sz="20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243" name="Line 4">
            <a:extLst>
              <a:ext uri="{FF2B5EF4-FFF2-40B4-BE49-F238E27FC236}">
                <a16:creationId xmlns:a16="http://schemas.microsoft.com/office/drawing/2014/main" id="{8A78E57E-DC11-49B5-B6D8-CF992A9788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550" y="3849998"/>
            <a:ext cx="2172172" cy="1159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r-H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244" name="Object 6">
            <a:extLst>
              <a:ext uri="{FF2B5EF4-FFF2-40B4-BE49-F238E27FC236}">
                <a16:creationId xmlns:a16="http://schemas.microsoft.com/office/drawing/2014/main" id="{A28FF5B5-CB54-44B5-B353-E881F95590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50627"/>
              </p:ext>
            </p:extLst>
          </p:nvPr>
        </p:nvGraphicFramePr>
        <p:xfrm>
          <a:off x="161171" y="3356769"/>
          <a:ext cx="476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15806" imgH="228501" progId="Equation.DSMT4">
                  <p:embed/>
                </p:oleObj>
              </mc:Choice>
              <mc:Fallback>
                <p:oleObj name="Equation" r:id="rId3" imgW="215806" imgH="228501" progId="Equation.DSMT4">
                  <p:embed/>
                  <p:pic>
                    <p:nvPicPr>
                      <p:cNvPr id="10244" name="Object 6">
                        <a:extLst>
                          <a:ext uri="{FF2B5EF4-FFF2-40B4-BE49-F238E27FC236}">
                            <a16:creationId xmlns:a16="http://schemas.microsoft.com/office/drawing/2014/main" id="{A28FF5B5-CB54-44B5-B353-E881F95590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71" y="3356769"/>
                        <a:ext cx="4762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>
            <a:extLst>
              <a:ext uri="{FF2B5EF4-FFF2-40B4-BE49-F238E27FC236}">
                <a16:creationId xmlns:a16="http://schemas.microsoft.com/office/drawing/2014/main" id="{D46481B8-55FD-4944-832F-6FADB63B5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04593"/>
              </p:ext>
            </p:extLst>
          </p:nvPr>
        </p:nvGraphicFramePr>
        <p:xfrm>
          <a:off x="655638" y="4637087"/>
          <a:ext cx="5659437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2514600" imgH="914400" progId="Equation.DSMT4">
                  <p:embed/>
                </p:oleObj>
              </mc:Choice>
              <mc:Fallback>
                <p:oleObj name="Equation" r:id="rId5" imgW="2514600" imgH="914400" progId="Equation.DSMT4">
                  <p:embed/>
                  <p:pic>
                    <p:nvPicPr>
                      <p:cNvPr id="10245" name="Object 10">
                        <a:extLst>
                          <a:ext uri="{FF2B5EF4-FFF2-40B4-BE49-F238E27FC236}">
                            <a16:creationId xmlns:a16="http://schemas.microsoft.com/office/drawing/2014/main" id="{D46481B8-55FD-4944-832F-6FADB63B56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637087"/>
                        <a:ext cx="5659437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7">
            <a:extLst>
              <a:ext uri="{FF2B5EF4-FFF2-40B4-BE49-F238E27FC236}">
                <a16:creationId xmlns:a16="http://schemas.microsoft.com/office/drawing/2014/main" id="{42B7958E-E909-4D23-9660-C188B9A3F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49688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518</Words>
  <Application>Microsoft Office PowerPoint</Application>
  <PresentationFormat>On-screen Show (4:3)</PresentationFormat>
  <Paragraphs>18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opperplate Gothic Bold</vt:lpstr>
      <vt:lpstr>Times New Roman</vt:lpstr>
      <vt:lpstr>Office Theme</vt:lpstr>
      <vt:lpstr>1_Office Theme</vt:lpstr>
      <vt:lpstr>Equation</vt:lpstr>
      <vt:lpstr>Dimenzioniranje lakih vrati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račun prijenosa klinastim remenom</dc:title>
  <dc:creator>Admin</dc:creator>
  <cp:lastModifiedBy>Korisnici</cp:lastModifiedBy>
  <cp:revision>22</cp:revision>
  <dcterms:created xsi:type="dcterms:W3CDTF">2014-10-16T06:00:59Z</dcterms:created>
  <dcterms:modified xsi:type="dcterms:W3CDTF">2024-01-17T14:15:53Z</dcterms:modified>
</cp:coreProperties>
</file>